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aconcuadrcula"/>
        <w:tblpPr w:leftFromText="141" w:rightFromText="141" w:vertAnchor="text" w:horzAnchor="page" w:tblpX="9073" w:tblpY="-1064"/>
        <w:tblW w:w="0" w:type="auto"/>
        <w:tblLook w:val="01E0"/>
      </w:tblPr>
      <w:tblGrid>
        <w:gridCol w:w="1188"/>
        <w:gridCol w:w="1440"/>
      </w:tblGrid>
      <w:tr w:rsidR="001D1824" w:rsidTr="0084247A">
        <w:trPr>
          <w:trHeight w:val="436"/>
        </w:trPr>
        <w:tc>
          <w:tcPr>
            <w:tcW w:w="1188" w:type="dxa"/>
            <w:vAlign w:val="center"/>
          </w:tcPr>
          <w:p w:rsidR="001D1824" w:rsidRDefault="001D1824" w:rsidP="0084247A">
            <w:pPr>
              <w:pStyle w:val="Ttulo"/>
              <w:rPr>
                <w:b/>
                <w:sz w:val="20"/>
                <w:szCs w:val="20"/>
              </w:rPr>
            </w:pPr>
            <w:r w:rsidRPr="00410682">
              <w:rPr>
                <w:b/>
                <w:sz w:val="20"/>
                <w:szCs w:val="20"/>
              </w:rPr>
              <w:t>TEMA 1</w:t>
            </w:r>
          </w:p>
          <w:p w:rsidR="001D1824" w:rsidRPr="00410682" w:rsidRDefault="001D1824" w:rsidP="0084247A">
            <w:pPr>
              <w:pStyle w:val="Ttulo"/>
              <w:rPr>
                <w:b/>
                <w:sz w:val="20"/>
                <w:szCs w:val="20"/>
              </w:rPr>
            </w:pPr>
          </w:p>
        </w:tc>
        <w:tc>
          <w:tcPr>
            <w:tcW w:w="1440" w:type="dxa"/>
          </w:tcPr>
          <w:p w:rsidR="001D1824" w:rsidRDefault="001D1824" w:rsidP="0084247A">
            <w:pPr>
              <w:pStyle w:val="Ttulo"/>
              <w:rPr>
                <w:sz w:val="24"/>
              </w:rPr>
            </w:pPr>
          </w:p>
        </w:tc>
      </w:tr>
      <w:tr w:rsidR="001D1824" w:rsidTr="0084247A">
        <w:trPr>
          <w:trHeight w:val="452"/>
        </w:trPr>
        <w:tc>
          <w:tcPr>
            <w:tcW w:w="1188" w:type="dxa"/>
            <w:vAlign w:val="center"/>
          </w:tcPr>
          <w:p w:rsidR="001D1824" w:rsidRDefault="001D1824" w:rsidP="0084247A">
            <w:pPr>
              <w:pStyle w:val="Ttulo"/>
              <w:rPr>
                <w:b/>
                <w:sz w:val="20"/>
                <w:szCs w:val="20"/>
              </w:rPr>
            </w:pPr>
            <w:r w:rsidRPr="00410682">
              <w:rPr>
                <w:b/>
                <w:sz w:val="20"/>
                <w:szCs w:val="20"/>
              </w:rPr>
              <w:t>TEMA 2</w:t>
            </w:r>
          </w:p>
          <w:p w:rsidR="001D1824" w:rsidRPr="00410682" w:rsidRDefault="001D1824" w:rsidP="0084247A">
            <w:pPr>
              <w:pStyle w:val="Ttulo"/>
              <w:rPr>
                <w:b/>
                <w:sz w:val="20"/>
                <w:szCs w:val="20"/>
              </w:rPr>
            </w:pPr>
          </w:p>
        </w:tc>
        <w:tc>
          <w:tcPr>
            <w:tcW w:w="1440" w:type="dxa"/>
          </w:tcPr>
          <w:p w:rsidR="001D1824" w:rsidRDefault="001D1824" w:rsidP="0084247A">
            <w:pPr>
              <w:pStyle w:val="Ttulo"/>
              <w:rPr>
                <w:sz w:val="24"/>
              </w:rPr>
            </w:pPr>
          </w:p>
        </w:tc>
      </w:tr>
      <w:tr w:rsidR="001D1824" w:rsidTr="0084247A">
        <w:trPr>
          <w:trHeight w:val="459"/>
        </w:trPr>
        <w:tc>
          <w:tcPr>
            <w:tcW w:w="1188" w:type="dxa"/>
            <w:vAlign w:val="center"/>
          </w:tcPr>
          <w:p w:rsidR="001D1824" w:rsidRDefault="001D1824" w:rsidP="0084247A">
            <w:pPr>
              <w:pStyle w:val="Ttulo"/>
              <w:rPr>
                <w:b/>
                <w:sz w:val="20"/>
                <w:szCs w:val="20"/>
              </w:rPr>
            </w:pPr>
            <w:r w:rsidRPr="00410682">
              <w:rPr>
                <w:b/>
                <w:sz w:val="20"/>
                <w:szCs w:val="20"/>
              </w:rPr>
              <w:t>TEMA 3</w:t>
            </w:r>
          </w:p>
          <w:p w:rsidR="001D1824" w:rsidRPr="00410682" w:rsidRDefault="001D1824" w:rsidP="0084247A">
            <w:pPr>
              <w:pStyle w:val="Ttulo"/>
              <w:rPr>
                <w:b/>
                <w:sz w:val="20"/>
                <w:szCs w:val="20"/>
              </w:rPr>
            </w:pPr>
          </w:p>
        </w:tc>
        <w:tc>
          <w:tcPr>
            <w:tcW w:w="1440" w:type="dxa"/>
          </w:tcPr>
          <w:p w:rsidR="001D1824" w:rsidRDefault="001D1824" w:rsidP="0084247A">
            <w:pPr>
              <w:pStyle w:val="Ttulo"/>
              <w:rPr>
                <w:sz w:val="24"/>
              </w:rPr>
            </w:pPr>
          </w:p>
        </w:tc>
      </w:tr>
      <w:tr w:rsidR="001D1824" w:rsidTr="0084247A">
        <w:trPr>
          <w:trHeight w:val="306"/>
        </w:trPr>
        <w:tc>
          <w:tcPr>
            <w:tcW w:w="1188" w:type="dxa"/>
            <w:vAlign w:val="center"/>
          </w:tcPr>
          <w:p w:rsidR="001D1824" w:rsidRDefault="001D1824" w:rsidP="0084247A">
            <w:pPr>
              <w:pStyle w:val="Ttulo"/>
              <w:rPr>
                <w:b/>
                <w:sz w:val="20"/>
                <w:szCs w:val="20"/>
              </w:rPr>
            </w:pPr>
            <w:r w:rsidRPr="00410682">
              <w:rPr>
                <w:b/>
                <w:sz w:val="20"/>
                <w:szCs w:val="20"/>
              </w:rPr>
              <w:t>OTROS</w:t>
            </w:r>
          </w:p>
          <w:p w:rsidR="001D1824" w:rsidRPr="00410682" w:rsidRDefault="001D1824" w:rsidP="0084247A">
            <w:pPr>
              <w:pStyle w:val="Ttulo"/>
              <w:rPr>
                <w:b/>
                <w:sz w:val="20"/>
                <w:szCs w:val="20"/>
              </w:rPr>
            </w:pPr>
          </w:p>
        </w:tc>
        <w:tc>
          <w:tcPr>
            <w:tcW w:w="1440" w:type="dxa"/>
          </w:tcPr>
          <w:p w:rsidR="001D1824" w:rsidRDefault="001D1824" w:rsidP="0084247A">
            <w:pPr>
              <w:pStyle w:val="Ttulo"/>
              <w:rPr>
                <w:sz w:val="24"/>
              </w:rPr>
            </w:pPr>
          </w:p>
        </w:tc>
      </w:tr>
      <w:tr w:rsidR="001D1824" w:rsidTr="0084247A">
        <w:trPr>
          <w:trHeight w:val="323"/>
        </w:trPr>
        <w:tc>
          <w:tcPr>
            <w:tcW w:w="1188" w:type="dxa"/>
            <w:vAlign w:val="center"/>
          </w:tcPr>
          <w:p w:rsidR="001D1824" w:rsidRDefault="001D1824" w:rsidP="0084247A">
            <w:pPr>
              <w:pStyle w:val="Ttulo"/>
              <w:rPr>
                <w:b/>
                <w:sz w:val="20"/>
                <w:szCs w:val="20"/>
              </w:rPr>
            </w:pPr>
            <w:r w:rsidRPr="00410682">
              <w:rPr>
                <w:b/>
                <w:sz w:val="20"/>
                <w:szCs w:val="20"/>
              </w:rPr>
              <w:t>TOTAL</w:t>
            </w:r>
          </w:p>
          <w:p w:rsidR="001D1824" w:rsidRPr="00410682" w:rsidRDefault="001D1824" w:rsidP="0084247A">
            <w:pPr>
              <w:pStyle w:val="Ttulo"/>
              <w:rPr>
                <w:b/>
                <w:sz w:val="20"/>
                <w:szCs w:val="20"/>
              </w:rPr>
            </w:pPr>
          </w:p>
        </w:tc>
        <w:tc>
          <w:tcPr>
            <w:tcW w:w="1440" w:type="dxa"/>
          </w:tcPr>
          <w:p w:rsidR="001D1824" w:rsidRDefault="001D1824" w:rsidP="0084247A">
            <w:pPr>
              <w:pStyle w:val="Ttulo"/>
              <w:rPr>
                <w:sz w:val="24"/>
              </w:rPr>
            </w:pPr>
          </w:p>
        </w:tc>
      </w:tr>
    </w:tbl>
    <w:p w:rsidR="00410682" w:rsidRPr="00142484" w:rsidRDefault="00F82613" w:rsidP="00122E02">
      <w:pPr>
        <w:pStyle w:val="Ttulo"/>
        <w:rPr>
          <w:sz w:val="24"/>
        </w:rPr>
      </w:pPr>
      <w:r w:rsidRPr="006F3359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4.5pt;height:27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122E02" w:rsidRPr="00142484" w:rsidRDefault="00122E02" w:rsidP="00122E02">
      <w:pPr>
        <w:pStyle w:val="Ttulo"/>
        <w:rPr>
          <w:sz w:val="24"/>
        </w:rPr>
      </w:pPr>
    </w:p>
    <w:p w:rsidR="00122E02" w:rsidRPr="007C5AE7" w:rsidRDefault="00122E02" w:rsidP="00122E02">
      <w:pPr>
        <w:pStyle w:val="Ttulo1"/>
        <w:rPr>
          <w:rFonts w:ascii="Verdana" w:hAnsi="Verdana"/>
          <w:b/>
          <w:sz w:val="24"/>
        </w:rPr>
      </w:pPr>
      <w:r w:rsidRPr="007C5AE7">
        <w:rPr>
          <w:rFonts w:ascii="Verdana" w:hAnsi="Verdana"/>
          <w:b/>
          <w:sz w:val="24"/>
        </w:rPr>
        <w:t>INSTITUTO DE CIENCIAS MATEMÁTICAS</w:t>
      </w:r>
    </w:p>
    <w:p w:rsidR="00122E02" w:rsidRPr="007C5AE7" w:rsidRDefault="00122E02" w:rsidP="00122E02">
      <w:pPr>
        <w:rPr>
          <w:rFonts w:ascii="Verdana" w:hAnsi="Verdana"/>
          <w:b/>
        </w:rPr>
      </w:pPr>
    </w:p>
    <w:p w:rsidR="00122E02" w:rsidRPr="007C5AE7" w:rsidRDefault="00122E02" w:rsidP="00122E02">
      <w:pPr>
        <w:tabs>
          <w:tab w:val="left" w:pos="4140"/>
        </w:tabs>
        <w:jc w:val="center"/>
        <w:rPr>
          <w:rFonts w:ascii="Verdana" w:hAnsi="Verdana"/>
          <w:b/>
        </w:rPr>
      </w:pPr>
      <w:r w:rsidRPr="007C5AE7">
        <w:rPr>
          <w:rFonts w:ascii="Verdana" w:hAnsi="Verdana"/>
          <w:b/>
        </w:rPr>
        <w:t>CÁLCULO INTEGRAL</w:t>
      </w:r>
    </w:p>
    <w:p w:rsidR="00122E02" w:rsidRPr="007C5AE7" w:rsidRDefault="00122E02" w:rsidP="00122E02">
      <w:pPr>
        <w:tabs>
          <w:tab w:val="left" w:pos="4140"/>
        </w:tabs>
        <w:jc w:val="center"/>
        <w:rPr>
          <w:rFonts w:ascii="Verdana" w:hAnsi="Verdana"/>
          <w:b/>
        </w:rPr>
      </w:pPr>
    </w:p>
    <w:p w:rsidR="00122E02" w:rsidRPr="007C5AE7" w:rsidRDefault="00122E02" w:rsidP="00122E02">
      <w:pPr>
        <w:tabs>
          <w:tab w:val="left" w:pos="4140"/>
        </w:tabs>
        <w:jc w:val="center"/>
        <w:rPr>
          <w:rFonts w:ascii="Verdana" w:hAnsi="Verdana"/>
          <w:b/>
        </w:rPr>
      </w:pPr>
      <w:r w:rsidRPr="007C5AE7">
        <w:rPr>
          <w:rFonts w:ascii="Verdana" w:hAnsi="Verdana"/>
          <w:b/>
        </w:rPr>
        <w:t>PRIMERA EVALUACIÓN</w:t>
      </w:r>
      <w:r w:rsidRPr="007C5AE7">
        <w:rPr>
          <w:rFonts w:ascii="Verdana" w:hAnsi="Verdana"/>
          <w:b/>
        </w:rPr>
        <w:tab/>
      </w:r>
      <w:r w:rsidR="007C5AE7">
        <w:rPr>
          <w:rFonts w:ascii="Verdana" w:hAnsi="Verdana"/>
          <w:b/>
        </w:rPr>
        <w:t xml:space="preserve">              D</w:t>
      </w:r>
      <w:r w:rsidR="006E0877" w:rsidRPr="007C5AE7">
        <w:rPr>
          <w:rFonts w:ascii="Verdana" w:hAnsi="Verdana"/>
          <w:b/>
        </w:rPr>
        <w:t>iciembre 10</w:t>
      </w:r>
      <w:r w:rsidRPr="007C5AE7">
        <w:rPr>
          <w:rFonts w:ascii="Verdana" w:hAnsi="Verdana"/>
          <w:b/>
        </w:rPr>
        <w:t xml:space="preserve"> de 2010</w:t>
      </w:r>
    </w:p>
    <w:p w:rsidR="0084247A" w:rsidRPr="007C5AE7" w:rsidRDefault="0084247A" w:rsidP="00122E02">
      <w:pPr>
        <w:tabs>
          <w:tab w:val="left" w:pos="4140"/>
        </w:tabs>
        <w:rPr>
          <w:rFonts w:ascii="Verdana" w:hAnsi="Verdana"/>
          <w:b/>
        </w:rPr>
      </w:pPr>
    </w:p>
    <w:p w:rsidR="00123C04" w:rsidRPr="007C5AE7" w:rsidRDefault="00123C04" w:rsidP="00122E02">
      <w:pPr>
        <w:tabs>
          <w:tab w:val="left" w:pos="4140"/>
        </w:tabs>
        <w:rPr>
          <w:rFonts w:ascii="Verdana" w:hAnsi="Verdana"/>
          <w:b/>
        </w:rPr>
      </w:pPr>
    </w:p>
    <w:p w:rsidR="00122E02" w:rsidRPr="007C5AE7" w:rsidRDefault="00122E02" w:rsidP="00122E02">
      <w:pPr>
        <w:tabs>
          <w:tab w:val="left" w:pos="4140"/>
        </w:tabs>
        <w:rPr>
          <w:rFonts w:ascii="Verdana" w:hAnsi="Verdana"/>
          <w:b/>
        </w:rPr>
      </w:pPr>
      <w:r w:rsidRPr="007C5AE7">
        <w:rPr>
          <w:rFonts w:ascii="Verdana" w:hAnsi="Verdana"/>
          <w:b/>
        </w:rPr>
        <w:t>NOMBRE………………………………………</w:t>
      </w:r>
      <w:r w:rsidR="002D7D32" w:rsidRPr="007C5AE7">
        <w:rPr>
          <w:rFonts w:ascii="Verdana" w:hAnsi="Verdana"/>
          <w:b/>
        </w:rPr>
        <w:tab/>
        <w:t xml:space="preserve">      </w:t>
      </w:r>
      <w:r w:rsidR="00123C04" w:rsidRPr="007C5AE7">
        <w:rPr>
          <w:rFonts w:ascii="Verdana" w:hAnsi="Verdana"/>
          <w:b/>
        </w:rPr>
        <w:t xml:space="preserve">    </w:t>
      </w:r>
      <w:r w:rsidR="002D7D32" w:rsidRPr="007C5AE7">
        <w:rPr>
          <w:rFonts w:ascii="Verdana" w:hAnsi="Verdana"/>
          <w:b/>
        </w:rPr>
        <w:t>PARALELO: ……….</w:t>
      </w:r>
    </w:p>
    <w:p w:rsidR="002D7D32" w:rsidRPr="007C5AE7" w:rsidRDefault="002D7D32" w:rsidP="00122E02">
      <w:pPr>
        <w:rPr>
          <w:rFonts w:ascii="Verdana" w:hAnsi="Verdana"/>
          <w:b/>
          <w:lang w:val="es-EC"/>
        </w:rPr>
      </w:pPr>
    </w:p>
    <w:p w:rsidR="00123C04" w:rsidRPr="00122E02" w:rsidRDefault="00123C04" w:rsidP="00122E02">
      <w:pPr>
        <w:rPr>
          <w:lang w:val="es-EC"/>
        </w:rPr>
      </w:pPr>
    </w:p>
    <w:p w:rsidR="00122E02" w:rsidRPr="002D7D32" w:rsidRDefault="00122E02" w:rsidP="00410682">
      <w:pPr>
        <w:numPr>
          <w:ilvl w:val="0"/>
          <w:numId w:val="1"/>
        </w:numPr>
        <w:jc w:val="both"/>
        <w:rPr>
          <w:b/>
          <w:lang w:val="es-EC"/>
        </w:rPr>
      </w:pPr>
      <w:r w:rsidRPr="002D7D32">
        <w:rPr>
          <w:b/>
          <w:lang w:val="es-EC"/>
        </w:rPr>
        <w:t>Justificando sus respuestas, califique como verdaderas o falsas las siguientes proposiciones:</w:t>
      </w:r>
    </w:p>
    <w:p w:rsidR="002C63F7" w:rsidRPr="003C1745" w:rsidRDefault="003C1745" w:rsidP="003C1745">
      <w:pPr>
        <w:jc w:val="right"/>
        <w:rPr>
          <w:b/>
          <w:lang w:val="es-EC"/>
        </w:rPr>
      </w:pPr>
      <w:r w:rsidRPr="003C1745">
        <w:rPr>
          <w:b/>
          <w:lang w:val="es-EC"/>
        </w:rPr>
        <w:t xml:space="preserve">VALOR: 20 puntos </w:t>
      </w:r>
    </w:p>
    <w:p w:rsidR="002C63F7" w:rsidRPr="00A53D6B" w:rsidRDefault="002C63F7" w:rsidP="00A53D6B">
      <w:pPr>
        <w:ind w:left="705" w:hanging="705"/>
        <w:jc w:val="both"/>
        <w:rPr>
          <w:b/>
        </w:rPr>
      </w:pPr>
      <w:r w:rsidRPr="00A53D6B">
        <w:rPr>
          <w:b/>
        </w:rPr>
        <w:t xml:space="preserve">a) </w:t>
      </w:r>
      <w:r w:rsidR="00A53D6B">
        <w:rPr>
          <w:b/>
        </w:rPr>
        <w:t xml:space="preserve">  </w:t>
      </w:r>
      <w:r w:rsidR="00A53D6B">
        <w:rPr>
          <w:b/>
        </w:rPr>
        <w:tab/>
      </w:r>
      <w:r w:rsidR="0084247A" w:rsidRPr="006E0877">
        <w:rPr>
          <w:b/>
          <w:position w:val="-34"/>
        </w:rPr>
        <w:object w:dxaOrig="18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7.25pt;height:45pt" o:ole="">
            <v:imagedata r:id="rId5" o:title=""/>
          </v:shape>
          <o:OLEObject Type="Embed" ProgID="Equation.DSMT4" ShapeID="_x0000_i1026" DrawAspect="Content" ObjectID="_1362305055" r:id="rId6"/>
        </w:object>
      </w:r>
    </w:p>
    <w:p w:rsidR="002C63F7" w:rsidRPr="00A53D6B" w:rsidRDefault="002C63F7" w:rsidP="002C63F7">
      <w:pPr>
        <w:jc w:val="both"/>
        <w:rPr>
          <w:b/>
        </w:rPr>
      </w:pPr>
    </w:p>
    <w:p w:rsidR="002D7D32" w:rsidRDefault="002D7D32" w:rsidP="002C63F7">
      <w:pPr>
        <w:jc w:val="both"/>
      </w:pPr>
    </w:p>
    <w:p w:rsidR="002D7D32" w:rsidRDefault="002D7D32" w:rsidP="002C63F7">
      <w:pPr>
        <w:jc w:val="both"/>
      </w:pPr>
    </w:p>
    <w:p w:rsidR="002D7D32" w:rsidRDefault="002D7D32" w:rsidP="002C63F7">
      <w:pPr>
        <w:jc w:val="both"/>
      </w:pPr>
    </w:p>
    <w:p w:rsidR="002D7D32" w:rsidRDefault="002D7D32" w:rsidP="002C63F7">
      <w:pPr>
        <w:jc w:val="both"/>
      </w:pPr>
    </w:p>
    <w:p w:rsidR="002D7D32" w:rsidRDefault="002D7D32" w:rsidP="002C63F7">
      <w:pPr>
        <w:jc w:val="both"/>
      </w:pPr>
    </w:p>
    <w:p w:rsidR="002D7D32" w:rsidRDefault="002D7D32" w:rsidP="002C63F7">
      <w:pPr>
        <w:jc w:val="both"/>
      </w:pPr>
    </w:p>
    <w:p w:rsidR="002D7D32" w:rsidRDefault="002D7D32" w:rsidP="002C63F7">
      <w:pPr>
        <w:jc w:val="both"/>
      </w:pPr>
    </w:p>
    <w:p w:rsidR="002D7D32" w:rsidRDefault="002D7D32" w:rsidP="002C63F7">
      <w:pPr>
        <w:jc w:val="both"/>
      </w:pPr>
    </w:p>
    <w:p w:rsidR="002D7D32" w:rsidRDefault="002D7D32" w:rsidP="002C63F7">
      <w:pPr>
        <w:jc w:val="both"/>
      </w:pPr>
    </w:p>
    <w:p w:rsidR="002D7D32" w:rsidRDefault="002D7D32" w:rsidP="002C63F7">
      <w:pPr>
        <w:jc w:val="both"/>
      </w:pPr>
    </w:p>
    <w:p w:rsidR="002D7D32" w:rsidRDefault="002D7D32" w:rsidP="002C63F7">
      <w:pPr>
        <w:jc w:val="both"/>
      </w:pPr>
    </w:p>
    <w:p w:rsidR="002D7D32" w:rsidRDefault="002D7D32" w:rsidP="002C63F7">
      <w:pPr>
        <w:jc w:val="both"/>
      </w:pPr>
    </w:p>
    <w:p w:rsidR="002D7D32" w:rsidRPr="002C63F7" w:rsidRDefault="002D7D32" w:rsidP="002C63F7">
      <w:pPr>
        <w:jc w:val="both"/>
      </w:pPr>
    </w:p>
    <w:p w:rsidR="002C63F7" w:rsidRDefault="002C63F7" w:rsidP="002C63F7">
      <w:pPr>
        <w:jc w:val="both"/>
        <w:rPr>
          <w:b/>
        </w:rPr>
      </w:pPr>
      <w:r w:rsidRPr="00A53D6B">
        <w:rPr>
          <w:b/>
        </w:rPr>
        <w:t>b)</w:t>
      </w:r>
      <w:r>
        <w:rPr>
          <w:b/>
        </w:rPr>
        <w:t xml:space="preserve"> </w:t>
      </w:r>
      <w:r w:rsidR="00A53D6B">
        <w:rPr>
          <w:b/>
        </w:rPr>
        <w:tab/>
      </w:r>
      <w:r w:rsidR="00060A47" w:rsidRPr="00FC0882">
        <w:rPr>
          <w:b/>
          <w:position w:val="-36"/>
        </w:rPr>
        <w:object w:dxaOrig="4120" w:dyaOrig="840">
          <v:shape id="_x0000_i1027" type="#_x0000_t75" style="width:257.25pt;height:53.25pt" o:ole="">
            <v:imagedata r:id="rId7" o:title=""/>
          </v:shape>
          <o:OLEObject Type="Embed" ProgID="Equation.3" ShapeID="_x0000_i1027" DrawAspect="Content" ObjectID="_1362305056" r:id="rId8"/>
        </w:object>
      </w:r>
    </w:p>
    <w:p w:rsidR="003A68C8" w:rsidRDefault="003A68C8" w:rsidP="002C63F7">
      <w:pPr>
        <w:jc w:val="both"/>
        <w:rPr>
          <w:b/>
        </w:rPr>
      </w:pPr>
    </w:p>
    <w:p w:rsidR="002D7D32" w:rsidRDefault="002D7D32" w:rsidP="002C63F7">
      <w:pPr>
        <w:jc w:val="both"/>
        <w:rPr>
          <w:b/>
        </w:rPr>
      </w:pPr>
    </w:p>
    <w:p w:rsidR="00625FC4" w:rsidRDefault="00625FC4" w:rsidP="002C63F7">
      <w:pPr>
        <w:jc w:val="both"/>
        <w:rPr>
          <w:b/>
        </w:rPr>
      </w:pPr>
    </w:p>
    <w:p w:rsidR="002D7D32" w:rsidRDefault="002D7D32" w:rsidP="002C63F7">
      <w:pPr>
        <w:jc w:val="both"/>
        <w:rPr>
          <w:b/>
        </w:rPr>
      </w:pPr>
    </w:p>
    <w:p w:rsidR="002D7D32" w:rsidRDefault="002D7D32" w:rsidP="002C63F7">
      <w:pPr>
        <w:jc w:val="both"/>
        <w:rPr>
          <w:b/>
        </w:rPr>
      </w:pPr>
    </w:p>
    <w:p w:rsidR="002D7D32" w:rsidRDefault="002D7D32" w:rsidP="002C63F7">
      <w:pPr>
        <w:jc w:val="both"/>
        <w:rPr>
          <w:b/>
        </w:rPr>
      </w:pPr>
    </w:p>
    <w:p w:rsidR="002D7D32" w:rsidRDefault="002D7D32" w:rsidP="002C63F7">
      <w:pPr>
        <w:jc w:val="both"/>
        <w:rPr>
          <w:b/>
        </w:rPr>
      </w:pPr>
    </w:p>
    <w:p w:rsidR="002D7D32" w:rsidRDefault="002D7D32" w:rsidP="002C63F7">
      <w:pPr>
        <w:jc w:val="both"/>
        <w:rPr>
          <w:b/>
        </w:rPr>
      </w:pPr>
    </w:p>
    <w:p w:rsidR="002D7D32" w:rsidRDefault="002D7D32" w:rsidP="002C63F7">
      <w:pPr>
        <w:jc w:val="both"/>
        <w:rPr>
          <w:b/>
        </w:rPr>
      </w:pPr>
    </w:p>
    <w:p w:rsidR="002D7D32" w:rsidRDefault="002D7D32" w:rsidP="002C63F7">
      <w:pPr>
        <w:jc w:val="both"/>
        <w:rPr>
          <w:b/>
        </w:rPr>
      </w:pPr>
    </w:p>
    <w:p w:rsidR="002D7D32" w:rsidRDefault="002D7D32" w:rsidP="002C63F7">
      <w:pPr>
        <w:jc w:val="both"/>
        <w:rPr>
          <w:b/>
        </w:rPr>
      </w:pPr>
    </w:p>
    <w:p w:rsidR="002D7D32" w:rsidRDefault="002D7D32" w:rsidP="002C63F7">
      <w:pPr>
        <w:jc w:val="both"/>
        <w:rPr>
          <w:b/>
        </w:rPr>
      </w:pPr>
    </w:p>
    <w:p w:rsidR="002C63F7" w:rsidRDefault="002C63F7" w:rsidP="00410682">
      <w:pPr>
        <w:ind w:left="705" w:hanging="705"/>
        <w:jc w:val="both"/>
        <w:rPr>
          <w:b/>
        </w:rPr>
      </w:pPr>
      <w:r w:rsidRPr="002D7D32">
        <w:rPr>
          <w:b/>
        </w:rPr>
        <w:lastRenderedPageBreak/>
        <w:t xml:space="preserve">c) </w:t>
      </w:r>
      <w:r w:rsidR="00A53D6B">
        <w:rPr>
          <w:b/>
        </w:rPr>
        <w:tab/>
      </w:r>
      <w:r w:rsidRPr="002D7D32">
        <w:rPr>
          <w:b/>
        </w:rPr>
        <w:t>S</w:t>
      </w:r>
      <w:r w:rsidR="003A68C8">
        <w:rPr>
          <w:b/>
        </w:rPr>
        <w:t>ea</w:t>
      </w:r>
      <w:r w:rsidRPr="002D7D32">
        <w:rPr>
          <w:b/>
        </w:rPr>
        <w:t xml:space="preserve"> </w:t>
      </w:r>
      <w:r w:rsidR="003A68C8" w:rsidRPr="003A68C8">
        <w:rPr>
          <w:b/>
          <w:position w:val="-10"/>
        </w:rPr>
        <w:object w:dxaOrig="1080" w:dyaOrig="320">
          <v:shape id="_x0000_i1028" type="#_x0000_t75" style="width:54pt;height:15.75pt" o:ole="">
            <v:imagedata r:id="rId9" o:title=""/>
          </v:shape>
          <o:OLEObject Type="Embed" ProgID="Equation.DSMT4" ShapeID="_x0000_i1028" DrawAspect="Content" ObjectID="_1362305057" r:id="rId10"/>
        </w:object>
      </w:r>
      <w:r w:rsidRPr="002D7D32">
        <w:rPr>
          <w:b/>
        </w:rPr>
        <w:t xml:space="preserve"> </w:t>
      </w:r>
      <w:r w:rsidR="003A68C8">
        <w:rPr>
          <w:b/>
        </w:rPr>
        <w:t xml:space="preserve">una función continua par y  </w:t>
      </w:r>
      <w:r w:rsidR="003A68C8" w:rsidRPr="003A68C8">
        <w:rPr>
          <w:b/>
          <w:i/>
        </w:rPr>
        <w:t>a</w:t>
      </w:r>
      <w:r w:rsidR="003A68C8">
        <w:rPr>
          <w:b/>
        </w:rPr>
        <w:t xml:space="preserve">  un número real positivo, </w:t>
      </w:r>
      <w:r w:rsidR="00097CCD">
        <w:rPr>
          <w:b/>
        </w:rPr>
        <w:t xml:space="preserve">     </w:t>
      </w:r>
      <w:r w:rsidR="003A68C8">
        <w:rPr>
          <w:b/>
        </w:rPr>
        <w:t xml:space="preserve">si </w:t>
      </w:r>
      <w:r w:rsidRPr="002D7D32">
        <w:rPr>
          <w:b/>
        </w:rPr>
        <w:t xml:space="preserve"> </w:t>
      </w:r>
      <w:r w:rsidR="00097CCD" w:rsidRPr="002D7D32">
        <w:rPr>
          <w:b/>
          <w:position w:val="-32"/>
        </w:rPr>
        <w:object w:dxaOrig="1280" w:dyaOrig="740">
          <v:shape id="_x0000_i1029" type="#_x0000_t75" style="width:76.5pt;height:43.5pt" o:ole="">
            <v:imagedata r:id="rId11" o:title=""/>
          </v:shape>
          <o:OLEObject Type="Embed" ProgID="Equation.DSMT4" ShapeID="_x0000_i1029" DrawAspect="Content" ObjectID="_1362305058" r:id="rId12"/>
        </w:object>
      </w:r>
      <w:r w:rsidR="003A68C8">
        <w:rPr>
          <w:b/>
        </w:rPr>
        <w:t xml:space="preserve"> entonces </w:t>
      </w:r>
      <w:r w:rsidR="00097CCD" w:rsidRPr="003A68C8">
        <w:rPr>
          <w:b/>
          <w:position w:val="-34"/>
        </w:rPr>
        <w:object w:dxaOrig="1520" w:dyaOrig="760">
          <v:shape id="_x0000_i1030" type="#_x0000_t75" style="width:94.5pt;height:46.5pt" o:ole="">
            <v:imagedata r:id="rId13" o:title=""/>
          </v:shape>
          <o:OLEObject Type="Embed" ProgID="Equation.DSMT4" ShapeID="_x0000_i1030" DrawAspect="Content" ObjectID="_1362305059" r:id="rId14"/>
        </w:object>
      </w:r>
      <w:r w:rsidR="003A68C8">
        <w:rPr>
          <w:b/>
        </w:rPr>
        <w:t>.</w:t>
      </w:r>
    </w:p>
    <w:p w:rsidR="002D7D32" w:rsidRDefault="002D7D32" w:rsidP="00410682">
      <w:pPr>
        <w:jc w:val="both"/>
        <w:rPr>
          <w:b/>
        </w:rPr>
      </w:pPr>
    </w:p>
    <w:p w:rsidR="002D7D32" w:rsidRDefault="002D7D32" w:rsidP="00410682">
      <w:pPr>
        <w:jc w:val="both"/>
        <w:rPr>
          <w:b/>
        </w:rPr>
      </w:pPr>
    </w:p>
    <w:p w:rsidR="002D7D32" w:rsidRDefault="002D7D32" w:rsidP="00410682">
      <w:pPr>
        <w:jc w:val="both"/>
        <w:rPr>
          <w:b/>
        </w:rPr>
      </w:pPr>
    </w:p>
    <w:p w:rsidR="002D7D32" w:rsidRDefault="002D7D32" w:rsidP="002C63F7">
      <w:pPr>
        <w:rPr>
          <w:b/>
        </w:rPr>
      </w:pPr>
    </w:p>
    <w:p w:rsidR="002D7D32" w:rsidRDefault="002D7D32" w:rsidP="002C63F7">
      <w:pPr>
        <w:rPr>
          <w:b/>
        </w:rPr>
      </w:pPr>
    </w:p>
    <w:p w:rsidR="002D7D32" w:rsidRDefault="002D7D32" w:rsidP="002C63F7">
      <w:pPr>
        <w:rPr>
          <w:b/>
        </w:rPr>
      </w:pPr>
    </w:p>
    <w:p w:rsidR="002D7D32" w:rsidRDefault="002D7D32" w:rsidP="002C63F7">
      <w:pPr>
        <w:rPr>
          <w:b/>
        </w:rPr>
      </w:pPr>
    </w:p>
    <w:p w:rsidR="002D7D32" w:rsidRDefault="002D7D32" w:rsidP="002C63F7">
      <w:pPr>
        <w:rPr>
          <w:b/>
        </w:rPr>
      </w:pPr>
    </w:p>
    <w:p w:rsidR="002D7D32" w:rsidRDefault="002D7D32" w:rsidP="002C63F7">
      <w:pPr>
        <w:rPr>
          <w:b/>
        </w:rPr>
      </w:pPr>
    </w:p>
    <w:p w:rsidR="00A53D6B" w:rsidRDefault="00A53D6B" w:rsidP="002C63F7">
      <w:pPr>
        <w:rPr>
          <w:b/>
        </w:rPr>
      </w:pPr>
    </w:p>
    <w:p w:rsidR="00A53D6B" w:rsidRDefault="00A53D6B" w:rsidP="002C63F7">
      <w:pPr>
        <w:rPr>
          <w:b/>
        </w:rPr>
      </w:pPr>
    </w:p>
    <w:p w:rsidR="00A53D6B" w:rsidRDefault="00A53D6B" w:rsidP="002C63F7">
      <w:pPr>
        <w:rPr>
          <w:b/>
        </w:rPr>
      </w:pPr>
    </w:p>
    <w:p w:rsidR="00A53D6B" w:rsidRDefault="00A53D6B" w:rsidP="002C63F7">
      <w:pPr>
        <w:rPr>
          <w:b/>
        </w:rPr>
      </w:pPr>
    </w:p>
    <w:p w:rsidR="00A53D6B" w:rsidRDefault="00A53D6B" w:rsidP="002C63F7">
      <w:pPr>
        <w:rPr>
          <w:b/>
        </w:rPr>
      </w:pPr>
    </w:p>
    <w:p w:rsidR="00463F5C" w:rsidRDefault="00463F5C" w:rsidP="002C63F7">
      <w:pPr>
        <w:rPr>
          <w:b/>
        </w:rPr>
      </w:pPr>
    </w:p>
    <w:p w:rsidR="00463F5C" w:rsidRDefault="00463F5C" w:rsidP="002C63F7">
      <w:pPr>
        <w:rPr>
          <w:b/>
        </w:rPr>
      </w:pPr>
    </w:p>
    <w:p w:rsidR="00463F5C" w:rsidRDefault="00463F5C" w:rsidP="002C63F7">
      <w:pPr>
        <w:rPr>
          <w:b/>
        </w:rPr>
      </w:pPr>
    </w:p>
    <w:p w:rsidR="00463F5C" w:rsidRDefault="00463F5C" w:rsidP="002C63F7">
      <w:pPr>
        <w:rPr>
          <w:b/>
        </w:rPr>
      </w:pPr>
    </w:p>
    <w:p w:rsidR="002D7D32" w:rsidRDefault="002D7D32" w:rsidP="002C63F7">
      <w:pPr>
        <w:rPr>
          <w:b/>
        </w:rPr>
      </w:pPr>
    </w:p>
    <w:p w:rsidR="00A85B3D" w:rsidRPr="002D7D32" w:rsidRDefault="00A85B3D" w:rsidP="002C63F7">
      <w:pPr>
        <w:rPr>
          <w:b/>
        </w:rPr>
      </w:pPr>
    </w:p>
    <w:p w:rsidR="002C63F7" w:rsidRPr="002D7D32" w:rsidRDefault="002C63F7" w:rsidP="002C63F7">
      <w:pPr>
        <w:rPr>
          <w:b/>
        </w:rPr>
      </w:pPr>
      <w:r w:rsidRPr="002D7D32">
        <w:rPr>
          <w:b/>
        </w:rPr>
        <w:t xml:space="preserve">d) </w:t>
      </w:r>
      <w:r w:rsidR="00A53D6B">
        <w:rPr>
          <w:b/>
        </w:rPr>
        <w:tab/>
      </w:r>
      <w:r w:rsidR="003A68C8">
        <w:rPr>
          <w:b/>
        </w:rPr>
        <w:t xml:space="preserve">Si </w:t>
      </w:r>
      <w:r w:rsidR="00410682" w:rsidRPr="003A68C8">
        <w:rPr>
          <w:b/>
          <w:position w:val="-32"/>
        </w:rPr>
        <w:object w:dxaOrig="1820" w:dyaOrig="780">
          <v:shape id="_x0000_i1031" type="#_x0000_t75" style="width:141pt;height:47.25pt" o:ole="">
            <v:imagedata r:id="rId15" o:title=""/>
          </v:shape>
          <o:OLEObject Type="Embed" ProgID="Equation.DSMT4" ShapeID="_x0000_i1031" DrawAspect="Content" ObjectID="_1362305060" r:id="rId16"/>
        </w:object>
      </w:r>
      <w:r w:rsidR="003A68C8">
        <w:rPr>
          <w:b/>
        </w:rPr>
        <w:t xml:space="preserve">, entonces </w:t>
      </w:r>
      <w:r w:rsidR="0084247A" w:rsidRPr="003A68C8">
        <w:rPr>
          <w:b/>
          <w:position w:val="-24"/>
        </w:rPr>
        <w:object w:dxaOrig="1359" w:dyaOrig="660">
          <v:shape id="_x0000_i1032" type="#_x0000_t75" style="width:90pt;height:44.25pt" o:ole="">
            <v:imagedata r:id="rId17" o:title=""/>
          </v:shape>
          <o:OLEObject Type="Embed" ProgID="Equation.DSMT4" ShapeID="_x0000_i1032" DrawAspect="Content" ObjectID="_1362305061" r:id="rId18"/>
        </w:object>
      </w:r>
      <w:r w:rsidR="003A68C8">
        <w:rPr>
          <w:b/>
        </w:rPr>
        <w:t>.</w:t>
      </w:r>
    </w:p>
    <w:p w:rsidR="00EC7399" w:rsidRDefault="00EC7399" w:rsidP="002C63F7"/>
    <w:p w:rsidR="00EC7399" w:rsidRDefault="00EC7399" w:rsidP="002C63F7"/>
    <w:p w:rsidR="002D7D32" w:rsidRDefault="002D7D32" w:rsidP="002C63F7"/>
    <w:p w:rsidR="002D7D32" w:rsidRDefault="002D7D32" w:rsidP="002C63F7"/>
    <w:p w:rsidR="002D7D32" w:rsidRDefault="002D7D32" w:rsidP="002C63F7"/>
    <w:p w:rsidR="002D7D32" w:rsidRDefault="002D7D32" w:rsidP="002C63F7"/>
    <w:p w:rsidR="002D7D32" w:rsidRDefault="002D7D32" w:rsidP="002C63F7"/>
    <w:p w:rsidR="002D7D32" w:rsidRDefault="002D7D32" w:rsidP="002C63F7"/>
    <w:p w:rsidR="002D7D32" w:rsidRDefault="002D7D32" w:rsidP="002C63F7"/>
    <w:p w:rsidR="002D7D32" w:rsidRDefault="002D7D32" w:rsidP="002C63F7"/>
    <w:p w:rsidR="002D7D32" w:rsidRDefault="002D7D32" w:rsidP="002C63F7"/>
    <w:p w:rsidR="002D7D32" w:rsidRDefault="002D7D32" w:rsidP="002C63F7"/>
    <w:p w:rsidR="002D7D32" w:rsidRDefault="002D7D32" w:rsidP="002C63F7"/>
    <w:p w:rsidR="00A53D6B" w:rsidRDefault="00A53D6B" w:rsidP="002C63F7"/>
    <w:p w:rsidR="00A53D6B" w:rsidRDefault="00A53D6B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A53D6B" w:rsidRDefault="00A53D6B" w:rsidP="00A53D6B">
      <w:pPr>
        <w:numPr>
          <w:ilvl w:val="0"/>
          <w:numId w:val="2"/>
        </w:numPr>
        <w:rPr>
          <w:b/>
        </w:rPr>
      </w:pPr>
      <w:r w:rsidRPr="00A53D6B">
        <w:rPr>
          <w:b/>
        </w:rPr>
        <w:t>Obtenga las siguientes antiderivadas:</w:t>
      </w:r>
      <w:r w:rsidRPr="00A53D6B">
        <w:rPr>
          <w:b/>
        </w:rPr>
        <w:br/>
      </w:r>
    </w:p>
    <w:p w:rsidR="003C1745" w:rsidRPr="00410682" w:rsidRDefault="003C1745" w:rsidP="003C1745">
      <w:pPr>
        <w:jc w:val="right"/>
        <w:rPr>
          <w:b/>
          <w:lang w:val="es-EC"/>
        </w:rPr>
      </w:pPr>
      <w:r w:rsidRPr="00410682">
        <w:rPr>
          <w:b/>
          <w:lang w:val="es-EC"/>
        </w:rPr>
        <w:t xml:space="preserve">VALOR: 30 puntos </w:t>
      </w:r>
    </w:p>
    <w:p w:rsidR="00A53D6B" w:rsidRPr="00A53D6B" w:rsidRDefault="00A53D6B" w:rsidP="00A53D6B">
      <w:pPr>
        <w:rPr>
          <w:b/>
        </w:rPr>
      </w:pPr>
      <w:r w:rsidRPr="00463F5C">
        <w:rPr>
          <w:b/>
        </w:rPr>
        <w:t>a)</w:t>
      </w:r>
      <w:r w:rsidRPr="00A53D6B">
        <w:rPr>
          <w:b/>
        </w:rPr>
        <w:tab/>
      </w:r>
      <w:r w:rsidR="00463F5C" w:rsidRPr="00463F5C">
        <w:rPr>
          <w:b/>
          <w:position w:val="-34"/>
        </w:rPr>
        <w:object w:dxaOrig="1180" w:dyaOrig="720">
          <v:shape id="_x0000_i1033" type="#_x0000_t75" style="width:81.75pt;height:49.5pt" o:ole="">
            <v:imagedata r:id="rId19" o:title=""/>
          </v:shape>
          <o:OLEObject Type="Embed" ProgID="Equation.DSMT4" ShapeID="_x0000_i1033" DrawAspect="Content" ObjectID="_1362305062" r:id="rId20"/>
        </w:object>
      </w:r>
    </w:p>
    <w:p w:rsidR="00A53D6B" w:rsidRDefault="00A53D6B" w:rsidP="00A53D6B"/>
    <w:p w:rsidR="00A53D6B" w:rsidRDefault="00A53D6B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/>
    <w:p w:rsidR="00463F5C" w:rsidRDefault="00463F5C" w:rsidP="00A53D6B">
      <w:r w:rsidRPr="00463F5C">
        <w:rPr>
          <w:b/>
        </w:rPr>
        <w:t>b)</w:t>
      </w:r>
      <w:r>
        <w:tab/>
      </w:r>
      <w:r w:rsidRPr="00463F5C">
        <w:rPr>
          <w:b/>
          <w:position w:val="-28"/>
        </w:rPr>
        <w:object w:dxaOrig="1579" w:dyaOrig="680">
          <v:shape id="_x0000_i1034" type="#_x0000_t75" style="width:109.5pt;height:47.25pt" o:ole="">
            <v:imagedata r:id="rId21" o:title=""/>
          </v:shape>
          <o:OLEObject Type="Embed" ProgID="Equation.DSMT4" ShapeID="_x0000_i1034" DrawAspect="Content" ObjectID="_1362305063" r:id="rId22"/>
        </w:object>
      </w:r>
    </w:p>
    <w:p w:rsidR="00A53D6B" w:rsidRDefault="00A53D6B" w:rsidP="00A53D6B"/>
    <w:p w:rsidR="00A53D6B" w:rsidRDefault="00A53D6B" w:rsidP="00A53D6B"/>
    <w:p w:rsidR="00A53D6B" w:rsidRDefault="00A53D6B" w:rsidP="002C63F7"/>
    <w:p w:rsidR="00A53D6B" w:rsidRDefault="00A53D6B" w:rsidP="002C63F7"/>
    <w:p w:rsidR="002D7D32" w:rsidRDefault="002D7D32" w:rsidP="002C63F7"/>
    <w:p w:rsidR="00EC7399" w:rsidRDefault="00EC7399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Pr="00463F5C" w:rsidRDefault="00463F5C" w:rsidP="002C63F7">
      <w:pPr>
        <w:rPr>
          <w:b/>
        </w:rPr>
      </w:pPr>
      <w:r w:rsidRPr="00463F5C">
        <w:rPr>
          <w:b/>
        </w:rPr>
        <w:t>c)</w:t>
      </w:r>
      <w:r w:rsidRPr="00463F5C">
        <w:rPr>
          <w:b/>
        </w:rPr>
        <w:tab/>
      </w:r>
      <w:r w:rsidR="00097CCD" w:rsidRPr="00F85F60">
        <w:rPr>
          <w:b/>
          <w:position w:val="-28"/>
        </w:rPr>
        <w:object w:dxaOrig="2180" w:dyaOrig="680">
          <v:shape id="_x0000_i1035" type="#_x0000_t75" style="width:144.75pt;height:45pt" o:ole="">
            <v:imagedata r:id="rId23" o:title=""/>
          </v:shape>
          <o:OLEObject Type="Embed" ProgID="Equation.DSMT4" ShapeID="_x0000_i1035" DrawAspect="Content" ObjectID="_1362305064" r:id="rId24"/>
        </w:object>
      </w:r>
    </w:p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097CCD" w:rsidRDefault="00097CCD" w:rsidP="002C63F7"/>
    <w:p w:rsidR="00463F5C" w:rsidRDefault="00463F5C" w:rsidP="002C63F7">
      <w:r w:rsidRPr="00F85F60">
        <w:rPr>
          <w:b/>
        </w:rPr>
        <w:t>d)</w:t>
      </w:r>
      <w:r>
        <w:tab/>
      </w:r>
      <w:r w:rsidR="00F85F60" w:rsidRPr="00F85F60">
        <w:rPr>
          <w:b/>
          <w:position w:val="-30"/>
        </w:rPr>
        <w:object w:dxaOrig="1640" w:dyaOrig="680">
          <v:shape id="_x0000_i1036" type="#_x0000_t75" style="width:114pt;height:47.25pt" o:ole="">
            <v:imagedata r:id="rId25" o:title=""/>
          </v:shape>
          <o:OLEObject Type="Embed" ProgID="Equation.DSMT4" ShapeID="_x0000_i1036" DrawAspect="Content" ObjectID="_1362305065" r:id="rId26"/>
        </w:object>
      </w:r>
    </w:p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463F5C" w:rsidRDefault="00463F5C" w:rsidP="002C63F7"/>
    <w:p w:rsidR="00097CCD" w:rsidRDefault="00F85F60" w:rsidP="002C63F7">
      <w:pPr>
        <w:rPr>
          <w:b/>
        </w:rPr>
      </w:pPr>
      <w:r w:rsidRPr="00F85F60">
        <w:rPr>
          <w:b/>
        </w:rPr>
        <w:t>e)</w:t>
      </w:r>
      <w:r w:rsidRPr="00F85F60">
        <w:rPr>
          <w:b/>
        </w:rPr>
        <w:tab/>
      </w:r>
      <w:r w:rsidR="00097CCD" w:rsidRPr="00463F5C">
        <w:rPr>
          <w:b/>
          <w:position w:val="-24"/>
        </w:rPr>
        <w:object w:dxaOrig="1760" w:dyaOrig="660">
          <v:shape id="_x0000_i1037" type="#_x0000_t75" style="width:122.25pt;height:45.75pt" o:ole="">
            <v:imagedata r:id="rId27" o:title=""/>
          </v:shape>
          <o:OLEObject Type="Embed" ProgID="Equation.DSMT4" ShapeID="_x0000_i1037" DrawAspect="Content" ObjectID="_1362305066" r:id="rId28"/>
        </w:object>
      </w:r>
    </w:p>
    <w:p w:rsidR="00097CCD" w:rsidRDefault="00097CCD" w:rsidP="002C63F7">
      <w:pPr>
        <w:rPr>
          <w:b/>
        </w:rPr>
      </w:pPr>
    </w:p>
    <w:p w:rsidR="00463F5C" w:rsidRPr="00F85F60" w:rsidRDefault="00463F5C" w:rsidP="002C63F7">
      <w:pPr>
        <w:rPr>
          <w:b/>
        </w:rPr>
      </w:pPr>
    </w:p>
    <w:p w:rsidR="00463F5C" w:rsidRDefault="00463F5C" w:rsidP="002C63F7"/>
    <w:p w:rsidR="001C6252" w:rsidRDefault="001C6252" w:rsidP="002C63F7"/>
    <w:p w:rsidR="001C6252" w:rsidRDefault="001C6252" w:rsidP="002C63F7"/>
    <w:p w:rsidR="001C6252" w:rsidRDefault="001C6252" w:rsidP="002C63F7"/>
    <w:p w:rsidR="00463F5C" w:rsidRDefault="00463F5C" w:rsidP="002C63F7"/>
    <w:p w:rsidR="00F85F60" w:rsidRDefault="00F85F60" w:rsidP="002C63F7"/>
    <w:p w:rsidR="001C6252" w:rsidRDefault="001C6252" w:rsidP="002C63F7"/>
    <w:p w:rsidR="001C6252" w:rsidRDefault="001C6252" w:rsidP="002C63F7"/>
    <w:p w:rsidR="001C6252" w:rsidRDefault="001C6252" w:rsidP="002C63F7"/>
    <w:p w:rsidR="001C6252" w:rsidRDefault="001C6252" w:rsidP="002C63F7"/>
    <w:p w:rsidR="001C6252" w:rsidRDefault="001C6252" w:rsidP="002C63F7"/>
    <w:p w:rsidR="001C6252" w:rsidRDefault="001C6252" w:rsidP="002C63F7"/>
    <w:p w:rsidR="001C6252" w:rsidRDefault="001C6252" w:rsidP="002C63F7"/>
    <w:p w:rsidR="001C6252" w:rsidRDefault="001C6252" w:rsidP="002C63F7"/>
    <w:p w:rsidR="001C6252" w:rsidRDefault="001C6252" w:rsidP="002C63F7"/>
    <w:p w:rsidR="00F85F60" w:rsidRDefault="00F85F60" w:rsidP="002C63F7"/>
    <w:p w:rsidR="00F85F60" w:rsidRDefault="00F85F60" w:rsidP="002C63F7"/>
    <w:p w:rsidR="00F85F60" w:rsidRDefault="00F85F60" w:rsidP="002C63F7"/>
    <w:p w:rsidR="00F85F60" w:rsidRDefault="00F85F60" w:rsidP="002C63F7"/>
    <w:p w:rsidR="00F85F60" w:rsidRDefault="00F85F60" w:rsidP="002C63F7"/>
    <w:p w:rsidR="00F85F60" w:rsidRDefault="00F85F60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D02E08" w:rsidRDefault="00D02E08" w:rsidP="002C63F7"/>
    <w:p w:rsidR="001C6252" w:rsidRDefault="001C6252" w:rsidP="001C6252">
      <w:pPr>
        <w:numPr>
          <w:ilvl w:val="0"/>
          <w:numId w:val="2"/>
        </w:numPr>
        <w:rPr>
          <w:b/>
        </w:rPr>
      </w:pPr>
      <w:r>
        <w:rPr>
          <w:b/>
        </w:rPr>
        <w:t>Utilizando la definición de la integral definida, d</w:t>
      </w:r>
      <w:r w:rsidR="00F85F60">
        <w:rPr>
          <w:b/>
        </w:rPr>
        <w:t>emuestre que</w:t>
      </w:r>
      <w:r>
        <w:rPr>
          <w:b/>
        </w:rPr>
        <w:t>:</w:t>
      </w:r>
      <w:r w:rsidR="00F85F60">
        <w:rPr>
          <w:b/>
        </w:rPr>
        <w:t xml:space="preserve"> </w:t>
      </w:r>
    </w:p>
    <w:p w:rsidR="001C6252" w:rsidRDefault="001C6252" w:rsidP="001C6252">
      <w:pPr>
        <w:rPr>
          <w:b/>
        </w:rPr>
      </w:pPr>
    </w:p>
    <w:p w:rsidR="00F85F60" w:rsidRPr="00F85F60" w:rsidRDefault="00F85F60" w:rsidP="001C6252">
      <w:pPr>
        <w:jc w:val="center"/>
        <w:rPr>
          <w:b/>
        </w:rPr>
      </w:pPr>
      <w:r w:rsidRPr="00F85F60">
        <w:rPr>
          <w:b/>
          <w:position w:val="-32"/>
        </w:rPr>
        <w:object w:dxaOrig="1960" w:dyaOrig="740">
          <v:shape id="_x0000_i1038" type="#_x0000_t75" style="width:145.5pt;height:47.25pt" o:ole="">
            <v:imagedata r:id="rId29" o:title=""/>
          </v:shape>
          <o:OLEObject Type="Embed" ProgID="Equation.DSMT4" ShapeID="_x0000_i1038" DrawAspect="Content" ObjectID="_1362305067" r:id="rId30"/>
        </w:object>
      </w:r>
    </w:p>
    <w:p w:rsidR="003C1745" w:rsidRPr="003C1745" w:rsidRDefault="003C1745" w:rsidP="003C1745">
      <w:pPr>
        <w:jc w:val="right"/>
        <w:rPr>
          <w:b/>
          <w:lang w:val="es-EC"/>
        </w:rPr>
      </w:pPr>
      <w:r w:rsidRPr="003C1745">
        <w:rPr>
          <w:b/>
          <w:lang w:val="es-EC"/>
        </w:rPr>
        <w:t xml:space="preserve">VALOR: 10 puntos </w:t>
      </w:r>
    </w:p>
    <w:p w:rsidR="00F85F60" w:rsidRDefault="00F85F60" w:rsidP="003C1745">
      <w:pPr>
        <w:jc w:val="right"/>
      </w:pPr>
    </w:p>
    <w:p w:rsidR="00F85F60" w:rsidRDefault="00F85F60" w:rsidP="002C63F7"/>
    <w:p w:rsidR="00F85F60" w:rsidRDefault="00F85F60" w:rsidP="002C63F7"/>
    <w:p w:rsidR="00F85F60" w:rsidRDefault="00F85F60" w:rsidP="002C63F7"/>
    <w:p w:rsidR="00F85F60" w:rsidRDefault="00F85F60" w:rsidP="002C63F7"/>
    <w:p w:rsidR="00F85F60" w:rsidRDefault="00F85F60" w:rsidP="002C63F7"/>
    <w:p w:rsidR="00F85F60" w:rsidRDefault="00F85F60" w:rsidP="002C63F7"/>
    <w:p w:rsidR="00F85F60" w:rsidRDefault="00F85F60" w:rsidP="002C63F7"/>
    <w:p w:rsidR="001C6252" w:rsidRDefault="001C6252" w:rsidP="00122E02">
      <w:pPr>
        <w:rPr>
          <w:lang w:val="es-EC"/>
        </w:rPr>
      </w:pPr>
    </w:p>
    <w:p w:rsidR="001C6252" w:rsidRDefault="001C6252" w:rsidP="00122E02">
      <w:pPr>
        <w:rPr>
          <w:lang w:val="es-EC"/>
        </w:rPr>
      </w:pPr>
    </w:p>
    <w:p w:rsidR="001C6252" w:rsidRDefault="001C6252" w:rsidP="00122E02">
      <w:pPr>
        <w:rPr>
          <w:lang w:val="es-EC"/>
        </w:rPr>
      </w:pPr>
    </w:p>
    <w:p w:rsidR="001C6252" w:rsidRDefault="001C6252" w:rsidP="00122E02">
      <w:pPr>
        <w:rPr>
          <w:lang w:val="es-EC"/>
        </w:rPr>
      </w:pPr>
    </w:p>
    <w:p w:rsidR="001C6252" w:rsidRDefault="001C6252" w:rsidP="00122E02">
      <w:pPr>
        <w:rPr>
          <w:lang w:val="es-EC"/>
        </w:rPr>
      </w:pPr>
    </w:p>
    <w:p w:rsidR="001C6252" w:rsidRDefault="001C6252" w:rsidP="00122E02">
      <w:pPr>
        <w:rPr>
          <w:lang w:val="es-EC"/>
        </w:rPr>
      </w:pPr>
    </w:p>
    <w:p w:rsidR="001C6252" w:rsidRDefault="001C6252" w:rsidP="00122E02">
      <w:pPr>
        <w:rPr>
          <w:lang w:val="es-EC"/>
        </w:rPr>
      </w:pPr>
    </w:p>
    <w:p w:rsidR="001C6252" w:rsidRDefault="001C6252" w:rsidP="00122E02">
      <w:pPr>
        <w:rPr>
          <w:lang w:val="es-EC"/>
        </w:rPr>
      </w:pPr>
    </w:p>
    <w:p w:rsidR="001C6252" w:rsidRDefault="001C6252" w:rsidP="00122E02">
      <w:pPr>
        <w:rPr>
          <w:lang w:val="es-EC"/>
        </w:rPr>
      </w:pPr>
    </w:p>
    <w:p w:rsidR="001C6252" w:rsidRDefault="001C6252" w:rsidP="00122E02">
      <w:pPr>
        <w:rPr>
          <w:lang w:val="es-EC"/>
        </w:rPr>
      </w:pPr>
    </w:p>
    <w:p w:rsidR="001C6252" w:rsidRDefault="001C6252" w:rsidP="00122E02">
      <w:pPr>
        <w:rPr>
          <w:lang w:val="es-EC"/>
        </w:rPr>
      </w:pPr>
    </w:p>
    <w:p w:rsidR="001C6252" w:rsidRDefault="001C6252" w:rsidP="00122E02">
      <w:pPr>
        <w:rPr>
          <w:lang w:val="es-EC"/>
        </w:rPr>
      </w:pPr>
    </w:p>
    <w:p w:rsidR="001C6252" w:rsidRDefault="001C6252" w:rsidP="00122E02">
      <w:pPr>
        <w:rPr>
          <w:lang w:val="es-EC"/>
        </w:rPr>
      </w:pPr>
    </w:p>
    <w:p w:rsidR="001C6252" w:rsidRDefault="001C6252" w:rsidP="00122E02">
      <w:pPr>
        <w:rPr>
          <w:lang w:val="es-EC"/>
        </w:rPr>
      </w:pPr>
    </w:p>
    <w:p w:rsidR="00533947" w:rsidRPr="00122E02" w:rsidRDefault="00122E02" w:rsidP="00122E02">
      <w:pPr>
        <w:rPr>
          <w:lang w:val="es-EC"/>
        </w:rPr>
      </w:pPr>
      <w:r>
        <w:rPr>
          <w:lang w:val="es-EC"/>
        </w:rPr>
        <w:tab/>
      </w:r>
    </w:p>
    <w:sectPr w:rsidR="00533947" w:rsidRPr="00122E0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2A60F5"/>
    <w:multiLevelType w:val="hybridMultilevel"/>
    <w:tmpl w:val="CF8477F6"/>
    <w:lvl w:ilvl="0" w:tplc="0C0A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">
    <w:nsid w:val="4F3A30B0"/>
    <w:multiLevelType w:val="hybridMultilevel"/>
    <w:tmpl w:val="0E66CEB2"/>
    <w:lvl w:ilvl="0" w:tplc="1AACBA5C">
      <w:start w:val="2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08"/>
  <w:hyphenationZone w:val="425"/>
  <w:characterSpacingControl w:val="doNotCompress"/>
  <w:compat/>
  <w:rsids>
    <w:rsidRoot w:val="00122E02"/>
    <w:rsid w:val="00060A47"/>
    <w:rsid w:val="00097CCD"/>
    <w:rsid w:val="00122E02"/>
    <w:rsid w:val="00123C04"/>
    <w:rsid w:val="001C6252"/>
    <w:rsid w:val="001D1824"/>
    <w:rsid w:val="002C63F7"/>
    <w:rsid w:val="002D0724"/>
    <w:rsid w:val="002D7D32"/>
    <w:rsid w:val="0032258F"/>
    <w:rsid w:val="003A68C8"/>
    <w:rsid w:val="003C1745"/>
    <w:rsid w:val="00410682"/>
    <w:rsid w:val="00463F5C"/>
    <w:rsid w:val="00533947"/>
    <w:rsid w:val="00625FC4"/>
    <w:rsid w:val="0069011C"/>
    <w:rsid w:val="006E0877"/>
    <w:rsid w:val="00730F00"/>
    <w:rsid w:val="007A316E"/>
    <w:rsid w:val="007C5AE7"/>
    <w:rsid w:val="00827B18"/>
    <w:rsid w:val="0084247A"/>
    <w:rsid w:val="00A400EB"/>
    <w:rsid w:val="00A53D6B"/>
    <w:rsid w:val="00A85B3D"/>
    <w:rsid w:val="00AC38B9"/>
    <w:rsid w:val="00AF20D6"/>
    <w:rsid w:val="00B34CC9"/>
    <w:rsid w:val="00D02E08"/>
    <w:rsid w:val="00EC7399"/>
    <w:rsid w:val="00F82613"/>
    <w:rsid w:val="00F85F60"/>
    <w:rsid w:val="00FD70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tulo1">
    <w:name w:val="heading 1"/>
    <w:basedOn w:val="Normal"/>
    <w:next w:val="Normal"/>
    <w:link w:val="Ttulo1Car"/>
    <w:qFormat/>
    <w:rsid w:val="00122E02"/>
    <w:pPr>
      <w:keepNext/>
      <w:jc w:val="center"/>
      <w:outlineLvl w:val="0"/>
    </w:pPr>
    <w:rPr>
      <w:sz w:val="32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character" w:customStyle="1" w:styleId="Ttulo1Car">
    <w:name w:val="Título 1 Car"/>
    <w:basedOn w:val="Fuentedeprrafopredeter"/>
    <w:link w:val="Ttulo1"/>
    <w:locked/>
    <w:rsid w:val="00122E02"/>
    <w:rPr>
      <w:sz w:val="32"/>
      <w:szCs w:val="24"/>
      <w:lang w:val="es-ES" w:eastAsia="es-ES" w:bidi="ar-SA"/>
    </w:rPr>
  </w:style>
  <w:style w:type="paragraph" w:styleId="Ttulo">
    <w:name w:val="Title"/>
    <w:basedOn w:val="Normal"/>
    <w:link w:val="TtuloCar"/>
    <w:qFormat/>
    <w:rsid w:val="00122E02"/>
    <w:pPr>
      <w:jc w:val="center"/>
    </w:pPr>
    <w:rPr>
      <w:sz w:val="36"/>
    </w:rPr>
  </w:style>
  <w:style w:type="character" w:customStyle="1" w:styleId="TtuloCar">
    <w:name w:val="Título Car"/>
    <w:basedOn w:val="Fuentedeprrafopredeter"/>
    <w:link w:val="Ttulo"/>
    <w:locked/>
    <w:rsid w:val="00122E02"/>
    <w:rPr>
      <w:sz w:val="36"/>
      <w:szCs w:val="24"/>
      <w:lang w:val="es-ES" w:eastAsia="es-ES" w:bidi="ar-SA"/>
    </w:rPr>
  </w:style>
  <w:style w:type="table" w:styleId="Tablaconcuadrcula">
    <w:name w:val="Table Grid"/>
    <w:basedOn w:val="Tablanormal"/>
    <w:rsid w:val="0041068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0</Words>
  <Characters>991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</vt:lpstr>
    </vt:vector>
  </TitlesOfParts>
  <Company>ICM - ESPOL</Company>
  <LinksUpToDate>false</LinksUpToDate>
  <CharactersWithSpaces>11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jmedina</dc:creator>
  <cp:keywords/>
  <cp:lastModifiedBy>silgivar</cp:lastModifiedBy>
  <cp:revision>2</cp:revision>
  <cp:lastPrinted>2010-12-07T19:32:00Z</cp:lastPrinted>
  <dcterms:created xsi:type="dcterms:W3CDTF">2011-03-22T18:11:00Z</dcterms:created>
  <dcterms:modified xsi:type="dcterms:W3CDTF">2011-03-22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